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0F8E47" w14:textId="4E435B74" w:rsidR="009D557E" w:rsidRDefault="009D557E" w:rsidP="009D557E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1584" behindDoc="0" locked="0" layoutInCell="1" allowOverlap="1" wp14:anchorId="038D3D91" wp14:editId="2EFFB3BB">
                <wp:simplePos x="0" y="0"/>
                <wp:positionH relativeFrom="column">
                  <wp:posOffset>212412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25ED01" w14:textId="4B070BA0" w:rsidR="009D557E" w:rsidRPr="00E85D4F" w:rsidRDefault="00963CF2" w:rsidP="009D557E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E85D4F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Manipulating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8D3D91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6.75pt;margin-top:154.5pt;width:363pt;height:47.25pt;z-index:251651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" stroked="f">
                <v:textbox>
                  <w:txbxContent>
                    <w:p w14:paraId="0F25ED01" w14:textId="4B070BA0" w:rsidR="009D557E" w:rsidRPr="00E85D4F" w:rsidRDefault="00963CF2" w:rsidP="009D557E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E85D4F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Manipulating frac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1F13FB6" wp14:editId="229EE128">
            <wp:extent cx="5276850" cy="3981450"/>
            <wp:effectExtent l="0" t="0" r="0" b="0"/>
            <wp:docPr id="1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1E6F9" w14:textId="77777777" w:rsidR="009D557E" w:rsidRDefault="009D557E" w:rsidP="009D557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0496CC9B" w14:textId="3FA80F78" w:rsidR="009D557E" w:rsidRDefault="009D557E" w:rsidP="009D557E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5C7F8D69" wp14:editId="4430754D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28340A63" w14:textId="1D665407" w:rsidR="009D557E" w:rsidRDefault="009D557E" w:rsidP="009D557E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2460D5A7" wp14:editId="1210E68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6F7F34A7" w14:textId="77777777" w:rsidR="009D557E" w:rsidRDefault="009D557E" w:rsidP="009D557E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7E13EFD0" w14:textId="77777777" w:rsidR="009D557E" w:rsidRDefault="009D557E" w:rsidP="009D557E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5DE3F639" w14:textId="77777777" w:rsidR="009D557E" w:rsidRDefault="009D557E" w:rsidP="009D557E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0D69C5B2" w14:textId="77777777" w:rsidR="009D557E" w:rsidRDefault="009D557E" w:rsidP="009D557E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2DD2011A" w14:textId="77777777" w:rsidR="009D557E" w:rsidRDefault="009D557E" w:rsidP="009D557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6C810833" w14:textId="77777777" w:rsidR="009D557E" w:rsidRDefault="009D557E" w:rsidP="009D557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2D2490DA" w14:textId="77777777" w:rsidR="009D557E" w:rsidRDefault="009D557E" w:rsidP="009D557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6ED5CCA4" w14:textId="77777777" w:rsidR="009D557E" w:rsidRDefault="009D557E" w:rsidP="009D557E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1B189A6E" w14:textId="7E1F34FE" w:rsidR="009D557E" w:rsidRDefault="009D557E" w:rsidP="009D557E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3</w:t>
      </w:r>
      <w:r w:rsidR="005E47FD">
        <w:rPr>
          <w:rFonts w:ascii="Arial" w:hAnsi="Arial" w:cs="Arial"/>
          <w:b/>
          <w:bCs/>
        </w:rPr>
        <w:t>7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5E47FD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questions.</w:t>
      </w:r>
    </w:p>
    <w:p w14:paraId="19E92257" w14:textId="77777777" w:rsidR="009D557E" w:rsidRDefault="009D557E" w:rsidP="009D557E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1FD715CF" w14:textId="77777777" w:rsidR="009D557E" w:rsidRDefault="009D557E" w:rsidP="009D557E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96C7481" w14:textId="77777777" w:rsidR="009D557E" w:rsidRDefault="009D557E" w:rsidP="009D557E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70BE2538" w14:textId="77777777" w:rsidR="009D557E" w:rsidRDefault="009D557E" w:rsidP="009D557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49A6C390" w14:textId="77777777" w:rsidR="009D557E" w:rsidRDefault="009D557E" w:rsidP="009D557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DA94CA6" w14:textId="77777777" w:rsidR="009D557E" w:rsidRDefault="009D557E" w:rsidP="009D557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02EE2DE9" w14:textId="77777777" w:rsidR="009D557E" w:rsidRDefault="009D557E" w:rsidP="009D557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06640091" w14:textId="77777777" w:rsidR="009D557E" w:rsidRDefault="009D557E" w:rsidP="009D557E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8E87EA7" w14:textId="0AC044A9" w:rsidR="00416C44" w:rsidRDefault="007E364F" w:rsidP="00416C4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416C4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16C44">
        <w:rPr>
          <w:rFonts w:ascii="Times New Roman" w:hAnsi="Times New Roman"/>
          <w:sz w:val="24"/>
          <w:szCs w:val="24"/>
          <w:lang w:eastAsia="en-GB"/>
        </w:rPr>
        <w:t>Work out</w:t>
      </w:r>
      <w:r w:rsidR="00416C44">
        <w:rPr>
          <w:rFonts w:ascii="Times New Roman" w:hAnsi="Times New Roman"/>
          <w:sz w:val="24"/>
          <w:szCs w:val="24"/>
          <w:lang w:eastAsia="en-GB"/>
        </w:rPr>
        <w:tab/>
      </w:r>
      <w:r w:rsidR="00416C44">
        <w:rPr>
          <w:rFonts w:ascii="Times New Roman" w:hAnsi="Times New Roman"/>
          <w:position w:val="-24"/>
          <w:sz w:val="24"/>
          <w:szCs w:val="24"/>
          <w:lang w:eastAsia="en-GB"/>
        </w:rPr>
        <w:object w:dxaOrig="228" w:dyaOrig="660" w14:anchorId="08686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32.75pt" o:ole="">
            <v:imagedata r:id="rId10" o:title=""/>
          </v:shape>
          <o:OLEObject Type="Embed" ProgID="Equation.DSMT4" ShapeID="_x0000_i1025" DrawAspect="Content" ObjectID="_1659774310" r:id="rId11"/>
        </w:object>
      </w:r>
      <w:r w:rsidR="00416C44">
        <w:rPr>
          <w:rFonts w:ascii="Times New Roman" w:hAnsi="Times New Roman"/>
          <w:sz w:val="24"/>
          <w:szCs w:val="24"/>
          <w:lang w:eastAsia="en-GB"/>
        </w:rPr>
        <w:tab/>
        <w:t>of 720</w:t>
      </w:r>
    </w:p>
    <w:p w14:paraId="7A4F89CE" w14:textId="77777777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66AC6E" w14:textId="77777777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F1D6E4" w14:textId="77777777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CDEE59" w14:textId="77777777" w:rsidR="00416C44" w:rsidRDefault="00416C44" w:rsidP="00416C4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C3DC08C" w14:textId="4D304465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8108A21" w14:textId="77777777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D901AF0" w14:textId="77777777" w:rsidR="00416C44" w:rsidRDefault="00416C44" w:rsidP="00416C4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161E5B" w14:textId="17BE4133" w:rsidR="006701E6" w:rsidRDefault="007E364F" w:rsidP="006701E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6701E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701E6">
        <w:rPr>
          <w:rFonts w:ascii="Times New Roman" w:hAnsi="Times New Roman"/>
          <w:sz w:val="24"/>
          <w:szCs w:val="24"/>
          <w:lang w:eastAsia="en-GB"/>
        </w:rPr>
        <w:t>Here are four fractions.</w:t>
      </w:r>
    </w:p>
    <w:p w14:paraId="1E975E08" w14:textId="77777777" w:rsidR="006701E6" w:rsidRDefault="006701E6" w:rsidP="006701E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06"/>
        <w:gridCol w:w="1106"/>
        <w:gridCol w:w="1107"/>
        <w:gridCol w:w="1107"/>
      </w:tblGrid>
      <w:tr w:rsidR="006701E6" w14:paraId="18806F05" w14:textId="77777777" w:rsidTr="006701E6">
        <w:trPr>
          <w:trHeight w:val="524"/>
          <w:jc w:val="center"/>
        </w:trPr>
        <w:tc>
          <w:tcPr>
            <w:tcW w:w="1106" w:type="dxa"/>
            <w:vAlign w:val="center"/>
            <w:hideMark/>
          </w:tcPr>
          <w:p w14:paraId="2FFF0BA2" w14:textId="77777777" w:rsidR="006701E6" w:rsidRDefault="006701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3901AE2F">
                <v:shape id="_x0000_i1026" type="#_x0000_t75" style="width:12.15pt;height:32.75pt" o:ole="">
                  <v:imagedata r:id="rId12" o:title=""/>
                </v:shape>
                <o:OLEObject Type="Embed" ProgID="Equation.DSMT4" ShapeID="_x0000_i1026" DrawAspect="Content" ObjectID="_1659774311" r:id="rId13"/>
              </w:object>
            </w:r>
          </w:p>
        </w:tc>
        <w:tc>
          <w:tcPr>
            <w:tcW w:w="1106" w:type="dxa"/>
            <w:vAlign w:val="center"/>
            <w:hideMark/>
          </w:tcPr>
          <w:p w14:paraId="666E1E91" w14:textId="77777777" w:rsidR="006701E6" w:rsidRDefault="006701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8" w:dyaOrig="660" w14:anchorId="10842555">
                <v:shape id="_x0000_i1027" type="#_x0000_t75" style="width:16.85pt;height:32.75pt" o:ole="">
                  <v:imagedata r:id="rId14" o:title=""/>
                </v:shape>
                <o:OLEObject Type="Embed" ProgID="Equation.DSMT4" ShapeID="_x0000_i1027" DrawAspect="Content" ObjectID="_1659774312" r:id="rId15"/>
              </w:object>
            </w:r>
          </w:p>
        </w:tc>
        <w:tc>
          <w:tcPr>
            <w:tcW w:w="1107" w:type="dxa"/>
            <w:vAlign w:val="center"/>
            <w:hideMark/>
          </w:tcPr>
          <w:p w14:paraId="29977CEA" w14:textId="77777777" w:rsidR="006701E6" w:rsidRDefault="006701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3898E2B4">
                <v:shape id="_x0000_i1028" type="#_x0000_t75" style="width:12.15pt;height:32.75pt" o:ole="">
                  <v:imagedata r:id="rId16" o:title=""/>
                </v:shape>
                <o:OLEObject Type="Embed" ProgID="Equation.DSMT4" ShapeID="_x0000_i1028" DrawAspect="Content" ObjectID="_1659774313" r:id="rId17"/>
              </w:object>
            </w:r>
          </w:p>
        </w:tc>
        <w:tc>
          <w:tcPr>
            <w:tcW w:w="1107" w:type="dxa"/>
            <w:vAlign w:val="center"/>
            <w:hideMark/>
          </w:tcPr>
          <w:p w14:paraId="339FE77D" w14:textId="77777777" w:rsidR="006701E6" w:rsidRDefault="006701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12" w:dyaOrig="660" w14:anchorId="5C3DEF67">
                <v:shape id="_x0000_i1029" type="#_x0000_t75" style="width:15.9pt;height:32.75pt" o:ole="">
                  <v:imagedata r:id="rId18" o:title=""/>
                </v:shape>
                <o:OLEObject Type="Embed" ProgID="Equation.DSMT4" ShapeID="_x0000_i1029" DrawAspect="Content" ObjectID="_1659774314" r:id="rId19"/>
              </w:object>
            </w:r>
          </w:p>
        </w:tc>
      </w:tr>
    </w:tbl>
    <w:p w14:paraId="122FC6AB" w14:textId="77777777" w:rsidR="006701E6" w:rsidRDefault="006701E6" w:rsidP="006701E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DE55C45" w14:textId="77777777" w:rsidR="006701E6" w:rsidRDefault="006701E6" w:rsidP="006701E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 these fractions in order of size.</w:t>
      </w:r>
    </w:p>
    <w:p w14:paraId="7311AE36" w14:textId="77777777" w:rsidR="006701E6" w:rsidRDefault="006701E6" w:rsidP="006701E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tart with the smallest fraction.</w:t>
      </w:r>
    </w:p>
    <w:p w14:paraId="08554415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2193D9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31CAD8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3F803B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274761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EA15F4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58F094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124DC9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3EE0B4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3F1436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F725A5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6C1676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A69FCF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4D9440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3D4319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440CD8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AD908F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8FB2D6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CCA35E" w14:textId="77777777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A42F01" w14:textId="77777777" w:rsidR="006701E6" w:rsidRDefault="006701E6" w:rsidP="006701E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15AC1BBF" w14:textId="0EF90362" w:rsidR="006701E6" w:rsidRDefault="006701E6" w:rsidP="006701E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E264842" w14:textId="77777777" w:rsidR="007E364F" w:rsidRDefault="006701E6" w:rsidP="007E364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CEF5A39" w14:textId="77777777" w:rsidR="003B3AE5" w:rsidRDefault="003B3A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0271C6D" w14:textId="34A15965" w:rsidR="004054AA" w:rsidRDefault="007E364F" w:rsidP="004054A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054AA">
        <w:rPr>
          <w:rFonts w:ascii="Times New Roman" w:hAnsi="Times New Roman"/>
          <w:sz w:val="24"/>
          <w:szCs w:val="24"/>
          <w:lang w:eastAsia="en-GB"/>
        </w:rPr>
        <w:t>Here are four fraction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54"/>
        <w:gridCol w:w="1554"/>
        <w:gridCol w:w="1554"/>
        <w:gridCol w:w="1555"/>
      </w:tblGrid>
      <w:tr w:rsidR="004054AA" w14:paraId="0734AFE3" w14:textId="77777777" w:rsidTr="004054AA">
        <w:trPr>
          <w:trHeight w:val="388"/>
          <w:jc w:val="center"/>
        </w:trPr>
        <w:tc>
          <w:tcPr>
            <w:tcW w:w="1554" w:type="dxa"/>
            <w:vAlign w:val="center"/>
            <w:hideMark/>
          </w:tcPr>
          <w:p w14:paraId="677A5D02" w14:textId="77777777" w:rsidR="004054AA" w:rsidRDefault="004054AA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7688859F">
                <v:shape id="_x0000_i1030" type="#_x0000_t75" style="width:12.15pt;height:32.75pt" o:ole="">
                  <v:imagedata r:id="rId20" o:title=""/>
                </v:shape>
                <o:OLEObject Type="Embed" ProgID="Equation.DSMT4" ShapeID="_x0000_i1030" DrawAspect="Content" ObjectID="_1659774315" r:id="rId21"/>
              </w:object>
            </w:r>
          </w:p>
        </w:tc>
        <w:tc>
          <w:tcPr>
            <w:tcW w:w="1554" w:type="dxa"/>
            <w:vAlign w:val="center"/>
            <w:hideMark/>
          </w:tcPr>
          <w:p w14:paraId="5C4F06A4" w14:textId="77777777" w:rsidR="004054AA" w:rsidRDefault="004054AA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6E7B0D5C">
                <v:shape id="_x0000_i1031" type="#_x0000_t75" style="width:12.15pt;height:32.75pt" o:ole="">
                  <v:imagedata r:id="rId22" o:title=""/>
                </v:shape>
                <o:OLEObject Type="Embed" ProgID="Equation.DSMT4" ShapeID="_x0000_i1031" DrawAspect="Content" ObjectID="_1659774316" r:id="rId23"/>
              </w:object>
            </w:r>
          </w:p>
        </w:tc>
        <w:tc>
          <w:tcPr>
            <w:tcW w:w="1554" w:type="dxa"/>
            <w:vAlign w:val="center"/>
            <w:hideMark/>
          </w:tcPr>
          <w:p w14:paraId="5EBEB784" w14:textId="77777777" w:rsidR="004054AA" w:rsidRDefault="004054AA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8" w:dyaOrig="660" w14:anchorId="01BC7225">
                <v:shape id="_x0000_i1032" type="#_x0000_t75" style="width:16.85pt;height:32.75pt" o:ole="">
                  <v:imagedata r:id="rId24" o:title=""/>
                </v:shape>
                <o:OLEObject Type="Embed" ProgID="Equation.DSMT4" ShapeID="_x0000_i1032" DrawAspect="Content" ObjectID="_1659774317" r:id="rId25"/>
              </w:object>
            </w:r>
          </w:p>
        </w:tc>
        <w:tc>
          <w:tcPr>
            <w:tcW w:w="1555" w:type="dxa"/>
            <w:vAlign w:val="center"/>
            <w:hideMark/>
          </w:tcPr>
          <w:p w14:paraId="5593190B" w14:textId="77777777" w:rsidR="004054AA" w:rsidRDefault="004054AA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12" w:dyaOrig="660" w14:anchorId="3573A253">
                <v:shape id="_x0000_i1033" type="#_x0000_t75" style="width:15.9pt;height:32.75pt" o:ole="">
                  <v:imagedata r:id="rId26" o:title=""/>
                </v:shape>
                <o:OLEObject Type="Embed" ProgID="Equation.DSMT4" ShapeID="_x0000_i1033" DrawAspect="Content" ObjectID="_1659774318" r:id="rId27"/>
              </w:object>
            </w:r>
          </w:p>
        </w:tc>
      </w:tr>
    </w:tbl>
    <w:p w14:paraId="0B4C58BB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ind w:left="-567" w:firstLine="567"/>
        <w:jc w:val="center"/>
        <w:rPr>
          <w:rFonts w:ascii="Times New Roman" w:hAnsi="Times New Roman"/>
          <w:sz w:val="24"/>
          <w:szCs w:val="24"/>
          <w:lang w:eastAsia="en-GB"/>
        </w:rPr>
      </w:pPr>
    </w:p>
    <w:p w14:paraId="0AF4B96E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 the fractions in order of size.</w:t>
      </w:r>
    </w:p>
    <w:p w14:paraId="697A6CFA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tart with the smallest fraction.</w:t>
      </w:r>
    </w:p>
    <w:p w14:paraId="18B39F9E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FF4059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468E8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494634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16FC06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CF68CB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F3FBD3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10C3D0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34ED8F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8A6F79" w14:textId="77777777" w:rsidR="004054AA" w:rsidRDefault="004054AA" w:rsidP="004054AA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7DE35DB4" w14:textId="1AE489F7" w:rsidR="004054AA" w:rsidRDefault="004054AA" w:rsidP="004054AA">
      <w:pPr>
        <w:pBdr>
          <w:bottom w:val="single" w:sz="12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4C8D8160" w14:textId="77777777" w:rsidR="005E47FD" w:rsidRDefault="005E47FD" w:rsidP="004054AA">
      <w:pPr>
        <w:pBdr>
          <w:bottom w:val="single" w:sz="12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36AEDC" w14:textId="57DED6D5" w:rsidR="005E47FD" w:rsidRDefault="00EC2411" w:rsidP="004054AA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4656" behindDoc="0" locked="0" layoutInCell="1" allowOverlap="1" wp14:anchorId="55F625F3" wp14:editId="2D68EE43">
            <wp:simplePos x="0" y="0"/>
            <wp:positionH relativeFrom="column">
              <wp:posOffset>-699247</wp:posOffset>
            </wp:positionH>
            <wp:positionV relativeFrom="paragraph">
              <wp:posOffset>253066</wp:posOffset>
            </wp:positionV>
            <wp:extent cx="266400" cy="475200"/>
            <wp:effectExtent l="0" t="0" r="635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5B08CC" w14:textId="4351A1B6" w:rsidR="00C70C1D" w:rsidRDefault="007E364F" w:rsidP="00C70C1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C70C1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70C1D">
        <w:rPr>
          <w:rFonts w:ascii="Times New Roman" w:hAnsi="Times New Roman"/>
          <w:sz w:val="24"/>
          <w:szCs w:val="24"/>
          <w:lang w:eastAsia="en-GB"/>
        </w:rPr>
        <w:t>Write the following fractions in order of size.</w:t>
      </w:r>
    </w:p>
    <w:p w14:paraId="536D4051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tart with the smallest fraction.</w:t>
      </w:r>
    </w:p>
    <w:tbl>
      <w:tblPr>
        <w:tblW w:w="4430" w:type="dxa"/>
        <w:jc w:val="center"/>
        <w:tblLook w:val="04A0" w:firstRow="1" w:lastRow="0" w:firstColumn="1" w:lastColumn="0" w:noHBand="0" w:noVBand="1"/>
      </w:tblPr>
      <w:tblGrid>
        <w:gridCol w:w="886"/>
        <w:gridCol w:w="886"/>
        <w:gridCol w:w="886"/>
        <w:gridCol w:w="886"/>
        <w:gridCol w:w="886"/>
      </w:tblGrid>
      <w:tr w:rsidR="00C70C1D" w14:paraId="6FB80281" w14:textId="77777777" w:rsidTr="00C70C1D">
        <w:trPr>
          <w:trHeight w:val="1155"/>
          <w:jc w:val="center"/>
        </w:trPr>
        <w:tc>
          <w:tcPr>
            <w:tcW w:w="886" w:type="dxa"/>
            <w:vAlign w:val="center"/>
            <w:hideMark/>
          </w:tcPr>
          <w:p w14:paraId="214944D6" w14:textId="77777777" w:rsidR="00C70C1D" w:rsidRDefault="00C70C1D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28" w:dyaOrig="660" w14:anchorId="7C58F111">
                <v:shape id="_x0000_i1034" type="#_x0000_t75" style="width:11.2pt;height:32.75pt" o:ole="">
                  <v:imagedata r:id="rId29" o:title=""/>
                </v:shape>
                <o:OLEObject Type="Embed" ProgID="Equation.DSMT4" ShapeID="_x0000_i1034" DrawAspect="Content" ObjectID="_1659774319" r:id="rId30"/>
              </w:object>
            </w:r>
          </w:p>
        </w:tc>
        <w:tc>
          <w:tcPr>
            <w:tcW w:w="886" w:type="dxa"/>
            <w:vAlign w:val="center"/>
            <w:hideMark/>
          </w:tcPr>
          <w:p w14:paraId="12E27E51" w14:textId="77777777" w:rsidR="00C70C1D" w:rsidRDefault="00C70C1D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7B25157B">
                <v:shape id="_x0000_i1035" type="#_x0000_t75" style="width:12.15pt;height:32.75pt" o:ole="">
                  <v:imagedata r:id="rId31" o:title=""/>
                </v:shape>
                <o:OLEObject Type="Embed" ProgID="Equation.DSMT4" ShapeID="_x0000_i1035" DrawAspect="Content" ObjectID="_1659774320" r:id="rId32"/>
              </w:object>
            </w:r>
          </w:p>
        </w:tc>
        <w:tc>
          <w:tcPr>
            <w:tcW w:w="886" w:type="dxa"/>
            <w:vAlign w:val="center"/>
            <w:hideMark/>
          </w:tcPr>
          <w:p w14:paraId="1614A239" w14:textId="77777777" w:rsidR="00C70C1D" w:rsidRDefault="00C70C1D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58B5F6B5">
                <v:shape id="_x0000_i1036" type="#_x0000_t75" style="width:12.15pt;height:32.75pt" o:ole="">
                  <v:imagedata r:id="rId33" o:title=""/>
                </v:shape>
                <o:OLEObject Type="Embed" ProgID="Equation.DSMT4" ShapeID="_x0000_i1036" DrawAspect="Content" ObjectID="_1659774321" r:id="rId34"/>
              </w:object>
            </w:r>
          </w:p>
        </w:tc>
        <w:tc>
          <w:tcPr>
            <w:tcW w:w="886" w:type="dxa"/>
            <w:vAlign w:val="center"/>
            <w:hideMark/>
          </w:tcPr>
          <w:p w14:paraId="30A03269" w14:textId="77777777" w:rsidR="00C70C1D" w:rsidRDefault="00C70C1D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8" w:dyaOrig="660" w14:anchorId="57C674AA">
                <v:shape id="_x0000_i1037" type="#_x0000_t75" style="width:16.85pt;height:32.75pt" o:ole="">
                  <v:imagedata r:id="rId35" o:title=""/>
                </v:shape>
                <o:OLEObject Type="Embed" ProgID="Equation.DSMT4" ShapeID="_x0000_i1037" DrawAspect="Content" ObjectID="_1659774322" r:id="rId36"/>
              </w:object>
            </w:r>
          </w:p>
        </w:tc>
        <w:tc>
          <w:tcPr>
            <w:tcW w:w="886" w:type="dxa"/>
            <w:vAlign w:val="center"/>
            <w:hideMark/>
          </w:tcPr>
          <w:p w14:paraId="0CBAA77C" w14:textId="77777777" w:rsidR="00C70C1D" w:rsidRDefault="00C70C1D">
            <w:pPr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40" w:dyaOrig="660" w14:anchorId="737681B6">
                <v:shape id="_x0000_i1038" type="#_x0000_t75" style="width:12.15pt;height:32.75pt" o:ole="">
                  <v:imagedata r:id="rId37" o:title=""/>
                </v:shape>
                <o:OLEObject Type="Embed" ProgID="Equation.DSMT4" ShapeID="_x0000_i1038" DrawAspect="Content" ObjectID="_1659774323" r:id="rId38"/>
              </w:object>
            </w:r>
          </w:p>
        </w:tc>
      </w:tr>
    </w:tbl>
    <w:p w14:paraId="0145137E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209695E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1C1583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722A25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C781F8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D1C73B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D50EDB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A7BB1B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C1C297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52F524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</w:t>
      </w:r>
    </w:p>
    <w:p w14:paraId="38936190" w14:textId="51481234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91291FB" w14:textId="77777777" w:rsidR="00C70C1D" w:rsidRDefault="00C70C1D" w:rsidP="00C70C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14CF3F9" w14:textId="77777777" w:rsidR="003B3AE5" w:rsidRDefault="003B3A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0783C03" w14:textId="75651113" w:rsidR="00EE1401" w:rsidRDefault="007E364F" w:rsidP="00EE1401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EE140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E1401">
        <w:rPr>
          <w:rFonts w:ascii="Times New Roman" w:hAnsi="Times New Roman"/>
          <w:b/>
          <w:bCs/>
          <w:position w:val="-24"/>
          <w:sz w:val="24"/>
          <w:szCs w:val="24"/>
          <w:lang w:eastAsia="en-GB"/>
        </w:rPr>
        <w:object w:dxaOrig="240" w:dyaOrig="660" w14:anchorId="2B1F727F">
          <v:shape id="_x0000_i1039" type="#_x0000_t75" style="width:12.15pt;height:32.75pt" o:ole="">
            <v:imagedata r:id="rId39" o:title=""/>
          </v:shape>
          <o:OLEObject Type="Embed" ProgID="Equation.DSMT4" ShapeID="_x0000_i1039" DrawAspect="Content" ObjectID="_1659774324" r:id="rId40"/>
        </w:object>
      </w:r>
      <w:r w:rsidR="00EE1401">
        <w:rPr>
          <w:rFonts w:ascii="Times New Roman" w:hAnsi="Times New Roman"/>
          <w:sz w:val="24"/>
          <w:szCs w:val="24"/>
          <w:lang w:eastAsia="en-GB"/>
        </w:rPr>
        <w:t xml:space="preserve"> of a number is 32.</w:t>
      </w:r>
    </w:p>
    <w:p w14:paraId="4FA3430A" w14:textId="77777777" w:rsidR="00EE1401" w:rsidRDefault="00EE1401" w:rsidP="00EE140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ind the number.</w:t>
      </w:r>
    </w:p>
    <w:p w14:paraId="454FAB87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742C2B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CF2418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A88895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8C8A21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9BF134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8109DF" w14:textId="77777777" w:rsidR="00EE1401" w:rsidRDefault="00EE1401" w:rsidP="00EE140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646968" w14:textId="77777777" w:rsidR="00EE1401" w:rsidRDefault="00EE1401" w:rsidP="00EE140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AE36135" w14:textId="43D7275F" w:rsidR="00EE1401" w:rsidRDefault="00EE1401" w:rsidP="00EE1401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2A6B1F2" w14:textId="77777777" w:rsidR="00EE1401" w:rsidRDefault="00EE1401" w:rsidP="00EE14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1885688" w14:textId="77777777" w:rsidR="00EE1401" w:rsidRDefault="00EE1401" w:rsidP="00EE1401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680D67" w14:textId="77777777" w:rsidR="003B3AE5" w:rsidRDefault="003B3A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55F7515" w14:textId="2B7E52BD" w:rsidR="004D77FE" w:rsidRDefault="00EC2411" w:rsidP="004D77FE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7728" behindDoc="0" locked="0" layoutInCell="1" allowOverlap="1" wp14:anchorId="2838DE99" wp14:editId="2D8947AC">
            <wp:simplePos x="0" y="0"/>
            <wp:positionH relativeFrom="column">
              <wp:posOffset>-709295</wp:posOffset>
            </wp:positionH>
            <wp:positionV relativeFrom="paragraph">
              <wp:posOffset>-128233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4D77F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D77FE">
        <w:rPr>
          <w:rFonts w:ascii="Times New Roman" w:hAnsi="Times New Roman"/>
          <w:sz w:val="24"/>
          <w:szCs w:val="24"/>
          <w:lang w:eastAsia="en-GB"/>
        </w:rPr>
        <w:t>Here are some fractions.</w:t>
      </w:r>
    </w:p>
    <w:p w14:paraId="0A1B73A9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4605" w:type="dxa"/>
        <w:jc w:val="center"/>
        <w:tblLook w:val="04A0" w:firstRow="1" w:lastRow="0" w:firstColumn="1" w:lastColumn="0" w:noHBand="0" w:noVBand="1"/>
      </w:tblPr>
      <w:tblGrid>
        <w:gridCol w:w="921"/>
        <w:gridCol w:w="921"/>
        <w:gridCol w:w="921"/>
        <w:gridCol w:w="921"/>
        <w:gridCol w:w="921"/>
      </w:tblGrid>
      <w:tr w:rsidR="004D77FE" w14:paraId="285FB98E" w14:textId="77777777" w:rsidTr="004D77FE">
        <w:trPr>
          <w:trHeight w:val="879"/>
          <w:jc w:val="center"/>
        </w:trPr>
        <w:tc>
          <w:tcPr>
            <w:tcW w:w="921" w:type="dxa"/>
            <w:vAlign w:val="center"/>
            <w:hideMark/>
          </w:tcPr>
          <w:p w14:paraId="5A30C361" w14:textId="77777777" w:rsidR="004D77FE" w:rsidRDefault="004D77F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8" w:dyaOrig="660" w14:anchorId="545D874E">
                <v:shape id="_x0000_i1040" type="#_x0000_t75" style="width:16.85pt;height:32.75pt" o:ole="">
                  <v:imagedata r:id="rId41" o:title=""/>
                </v:shape>
                <o:OLEObject Type="Embed" ProgID="Equation.DSMT4" ShapeID="_x0000_i1040" DrawAspect="Content" ObjectID="_1659774325" r:id="rId42"/>
              </w:object>
            </w:r>
          </w:p>
        </w:tc>
        <w:tc>
          <w:tcPr>
            <w:tcW w:w="921" w:type="dxa"/>
            <w:vAlign w:val="center"/>
            <w:hideMark/>
          </w:tcPr>
          <w:p w14:paraId="1BC447CB" w14:textId="77777777" w:rsidR="004D77FE" w:rsidRDefault="004D77F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28" w:dyaOrig="660" w14:anchorId="231C9122">
                <v:shape id="_x0000_i1041" type="#_x0000_t75" style="width:11.2pt;height:32.75pt" o:ole="">
                  <v:imagedata r:id="rId43" o:title=""/>
                </v:shape>
                <o:OLEObject Type="Embed" ProgID="Equation.DSMT4" ShapeID="_x0000_i1041" DrawAspect="Content" ObjectID="_1659774326" r:id="rId44"/>
              </w:object>
            </w:r>
          </w:p>
        </w:tc>
        <w:tc>
          <w:tcPr>
            <w:tcW w:w="921" w:type="dxa"/>
            <w:vAlign w:val="center"/>
            <w:hideMark/>
          </w:tcPr>
          <w:p w14:paraId="5402EB45" w14:textId="77777777" w:rsidR="004D77FE" w:rsidRDefault="004D77F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60" w:dyaOrig="660" w14:anchorId="19F87801">
                <v:shape id="_x0000_i1042" type="#_x0000_t75" style="width:17.75pt;height:32.75pt" o:ole="">
                  <v:imagedata r:id="rId45" o:title=""/>
                </v:shape>
                <o:OLEObject Type="Embed" ProgID="Equation.DSMT4" ShapeID="_x0000_i1042" DrawAspect="Content" ObjectID="_1659774327" r:id="rId46"/>
              </w:object>
            </w:r>
          </w:p>
        </w:tc>
        <w:tc>
          <w:tcPr>
            <w:tcW w:w="921" w:type="dxa"/>
            <w:vAlign w:val="center"/>
            <w:hideMark/>
          </w:tcPr>
          <w:p w14:paraId="0F089C92" w14:textId="77777777" w:rsidR="004D77FE" w:rsidRDefault="004D77F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8" w:dyaOrig="660" w14:anchorId="6C20901C">
                <v:shape id="_x0000_i1043" type="#_x0000_t75" style="width:16.85pt;height:32.75pt" o:ole="">
                  <v:imagedata r:id="rId47" o:title=""/>
                </v:shape>
                <o:OLEObject Type="Embed" ProgID="Equation.DSMT4" ShapeID="_x0000_i1043" DrawAspect="Content" ObjectID="_1659774328" r:id="rId48"/>
              </w:object>
            </w:r>
          </w:p>
        </w:tc>
        <w:tc>
          <w:tcPr>
            <w:tcW w:w="921" w:type="dxa"/>
            <w:vAlign w:val="center"/>
            <w:hideMark/>
          </w:tcPr>
          <w:p w14:paraId="586B5319" w14:textId="77777777" w:rsidR="004D77FE" w:rsidRDefault="004D77FE">
            <w:pPr>
              <w:tabs>
                <w:tab w:val="left" w:pos="0"/>
                <w:tab w:val="left" w:pos="425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60" w:dyaOrig="660" w14:anchorId="38456288">
                <v:shape id="_x0000_i1044" type="#_x0000_t75" style="width:17.75pt;height:32.75pt" o:ole="">
                  <v:imagedata r:id="rId49" o:title=""/>
                </v:shape>
                <o:OLEObject Type="Embed" ProgID="Equation.DSMT4" ShapeID="_x0000_i1044" DrawAspect="Content" ObjectID="_1659774329" r:id="rId50"/>
              </w:object>
            </w:r>
          </w:p>
        </w:tc>
      </w:tr>
    </w:tbl>
    <w:p w14:paraId="7B5E3D65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ind w:left="-567" w:firstLine="567"/>
        <w:rPr>
          <w:rFonts w:ascii="Times New Roman" w:hAnsi="Times New Roman"/>
          <w:sz w:val="24"/>
          <w:szCs w:val="24"/>
          <w:lang w:eastAsia="en-GB"/>
        </w:rPr>
      </w:pPr>
    </w:p>
    <w:p w14:paraId="69665076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One of these fractions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>
        <w:rPr>
          <w:rFonts w:ascii="Times New Roman" w:hAnsi="Times New Roman"/>
          <w:sz w:val="24"/>
          <w:szCs w:val="24"/>
          <w:lang w:eastAsia="en-GB"/>
        </w:rPr>
        <w:t xml:space="preserve">equivalent to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58E1C5A9">
          <v:shape id="_x0000_i1045" type="#_x0000_t75" style="width:12.15pt;height:32.75pt" o:ole="">
            <v:imagedata r:id="rId51" o:title=""/>
          </v:shape>
          <o:OLEObject Type="Embed" ProgID="Equation.DSMT4" ShapeID="_x0000_i1045" DrawAspect="Content" ObjectID="_1659774330" r:id="rId52"/>
        </w:object>
      </w:r>
    </w:p>
    <w:p w14:paraId="1529B9FA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hich fraction?</w:t>
      </w:r>
    </w:p>
    <w:p w14:paraId="7CD07000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65BB71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D4B93D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D3352D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ABB4EC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4896B5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CA507A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7E5766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EBC04B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3CC7B9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C6F32C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6BDF91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6C6576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687D4B03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9B3A88E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708" w:dyaOrig="660" w14:anchorId="6868BE75">
          <v:shape id="_x0000_i1046" type="#_x0000_t75" style="width:35.55pt;height:32.75pt" o:ole="">
            <v:imagedata r:id="rId53" o:title=""/>
          </v:shape>
          <o:OLEObject Type="Embed" ProgID="Equation.DSMT4" ShapeID="_x0000_i1046" DrawAspect="Content" ObjectID="_1659774331" r:id="rId54"/>
        </w:object>
      </w:r>
    </w:p>
    <w:p w14:paraId="6C5609BA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C022FA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0A94C8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FA8CD5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F9887E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F61DB2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DDF9EC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C9BEC8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A8D5A7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1916B9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8993BE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F5C661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4AC82F82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CD377DF" w14:textId="70B420F9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57AAAA8F" w14:textId="77777777" w:rsidR="004D77FE" w:rsidRDefault="004D77FE" w:rsidP="004D77FE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5CBE0A7" w14:textId="77777777" w:rsidR="003B3AE5" w:rsidRDefault="003B3A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382681F" w14:textId="519452D0" w:rsidR="008957B4" w:rsidRDefault="00EC2411" w:rsidP="008957B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752" behindDoc="0" locked="0" layoutInCell="1" allowOverlap="1" wp14:anchorId="4239C3B7" wp14:editId="068F6855">
            <wp:simplePos x="0" y="0"/>
            <wp:positionH relativeFrom="column">
              <wp:posOffset>-697865</wp:posOffset>
            </wp:positionH>
            <wp:positionV relativeFrom="paragraph">
              <wp:posOffset>10758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8957B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957B4">
        <w:rPr>
          <w:rFonts w:ascii="Times New Roman" w:hAnsi="Times New Roman"/>
          <w:sz w:val="24"/>
          <w:szCs w:val="24"/>
          <w:lang w:eastAsia="en-GB"/>
        </w:rPr>
        <w:t>(</w:t>
      </w:r>
      <w:r w:rsidR="008957B4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8957B4">
        <w:rPr>
          <w:rFonts w:ascii="Times New Roman" w:hAnsi="Times New Roman"/>
          <w:sz w:val="24"/>
          <w:szCs w:val="24"/>
          <w:lang w:eastAsia="en-GB"/>
        </w:rPr>
        <w:t>)</w:t>
      </w:r>
      <w:r w:rsidR="008957B4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8957B4">
        <w:rPr>
          <w:rFonts w:ascii="Times New Roman" w:hAnsi="Times New Roman"/>
          <w:sz w:val="24"/>
          <w:szCs w:val="24"/>
          <w:lang w:eastAsia="en-GB"/>
        </w:rPr>
        <w:t>Work out</w:t>
      </w:r>
      <w:r w:rsidR="008957B4">
        <w:rPr>
          <w:rFonts w:ascii="Times New Roman" w:hAnsi="Times New Roman"/>
          <w:sz w:val="24"/>
          <w:szCs w:val="24"/>
          <w:lang w:eastAsia="en-GB"/>
        </w:rPr>
        <w:tab/>
      </w:r>
      <w:r w:rsidR="008957B4">
        <w:rPr>
          <w:rFonts w:ascii="Times New Roman" w:hAnsi="Times New Roman"/>
          <w:position w:val="-24"/>
          <w:sz w:val="24"/>
          <w:szCs w:val="24"/>
          <w:lang w:eastAsia="en-GB"/>
        </w:rPr>
        <w:object w:dxaOrig="588" w:dyaOrig="660" w14:anchorId="0A94DFA3">
          <v:shape id="_x0000_i1047" type="#_x0000_t75" style="width:29pt;height:32.75pt" o:ole="">
            <v:imagedata r:id="rId55" o:title=""/>
          </v:shape>
          <o:OLEObject Type="Embed" ProgID="Equation.DSMT4" ShapeID="_x0000_i1047" DrawAspect="Content" ObjectID="_1659774332" r:id="rId56"/>
        </w:object>
      </w:r>
    </w:p>
    <w:p w14:paraId="0CE12C0E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63D0CE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4E3FC2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F0D5E9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4B1CB7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9986DA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D72207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412F4C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C05EC3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0024BF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8E9F4A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7817C93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D94F111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 w14:anchorId="0C5427AA">
          <v:shape id="_x0000_i1048" type="#_x0000_t75" style="width:29.9pt;height:32.75pt" o:ole="">
            <v:imagedata r:id="rId57" o:title=""/>
          </v:shape>
          <o:OLEObject Type="Embed" ProgID="Equation.DSMT4" ShapeID="_x0000_i1048" DrawAspect="Content" ObjectID="_1659774333" r:id="rId58"/>
        </w:object>
      </w:r>
    </w:p>
    <w:p w14:paraId="75F0DA10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as a fraction in its simplest form.</w:t>
      </w:r>
    </w:p>
    <w:p w14:paraId="33EA7D31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D19180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C7A708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5F94FA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E32812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84E7B8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BA6BFD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CDA334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FAB0A6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5790F8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614A91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A7679A9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E263232" w14:textId="6B1222F5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A606DEC" w14:textId="77777777" w:rsidR="008957B4" w:rsidRDefault="008957B4" w:rsidP="008957B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01E2E69" w14:textId="77777777" w:rsidR="003B3AE5" w:rsidRDefault="003B3A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F5E1642" w14:textId="295306DB" w:rsidR="005779CB" w:rsidRDefault="00EC2411" w:rsidP="005779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776" behindDoc="0" locked="0" layoutInCell="1" allowOverlap="1" wp14:anchorId="713AC610" wp14:editId="46A225FF">
            <wp:simplePos x="0" y="0"/>
            <wp:positionH relativeFrom="column">
              <wp:posOffset>-709258</wp:posOffset>
            </wp:positionH>
            <wp:positionV relativeFrom="paragraph">
              <wp:posOffset>0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779CB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5779C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779CB">
        <w:rPr>
          <w:rFonts w:ascii="Times New Roman" w:hAnsi="Times New Roman"/>
          <w:sz w:val="24"/>
          <w:szCs w:val="24"/>
          <w:lang w:eastAsia="en-GB"/>
        </w:rPr>
        <w:t>(</w:t>
      </w:r>
      <w:r w:rsidR="005779CB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5779CB">
        <w:rPr>
          <w:rFonts w:ascii="Times New Roman" w:hAnsi="Times New Roman"/>
          <w:sz w:val="24"/>
          <w:szCs w:val="24"/>
          <w:lang w:eastAsia="en-GB"/>
        </w:rPr>
        <w:t>)</w:t>
      </w:r>
      <w:r w:rsidR="005779CB">
        <w:rPr>
          <w:rFonts w:ascii="Times New Roman" w:hAnsi="Times New Roman"/>
          <w:i/>
          <w:sz w:val="24"/>
          <w:szCs w:val="24"/>
          <w:lang w:eastAsia="en-GB"/>
        </w:rPr>
        <w:tab/>
      </w:r>
      <w:r w:rsidR="005779CB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="005779CB">
        <w:rPr>
          <w:rFonts w:ascii="Times New Roman" w:hAnsi="Times New Roman"/>
          <w:sz w:val="24"/>
          <w:szCs w:val="24"/>
          <w:lang w:eastAsia="en-GB"/>
        </w:rPr>
        <w:tab/>
      </w:r>
      <w:r w:rsidR="005779CB">
        <w:rPr>
          <w:rFonts w:ascii="Times New Roman" w:hAnsi="Times New Roman"/>
          <w:position w:val="-24"/>
          <w:sz w:val="24"/>
          <w:szCs w:val="24"/>
          <w:lang w:eastAsia="en-GB"/>
        </w:rPr>
        <w:object w:dxaOrig="588" w:dyaOrig="660" w14:anchorId="781C8A6F">
          <v:shape id="_x0000_i1049" type="#_x0000_t75" style="width:29pt;height:32.75pt" o:ole="">
            <v:imagedata r:id="rId59" o:title=""/>
          </v:shape>
          <o:OLEObject Type="Embed" ProgID="Equation.DSMT4" ShapeID="_x0000_i1049" DrawAspect="Content" ObjectID="_1659774334" r:id="rId60"/>
        </w:object>
      </w:r>
    </w:p>
    <w:p w14:paraId="4788BBF7" w14:textId="77777777" w:rsidR="005779CB" w:rsidRDefault="005779CB" w:rsidP="005779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9FD256" w14:textId="77777777" w:rsidR="005779CB" w:rsidRDefault="005779CB" w:rsidP="005779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5524C2" w14:textId="77777777" w:rsidR="005779CB" w:rsidRDefault="005779CB" w:rsidP="005779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6FCF17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686A11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AB9D74E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685AFF7" w14:textId="77777777" w:rsidR="005779CB" w:rsidRDefault="005779CB" w:rsidP="005779C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 w14:anchorId="79F7B816">
          <v:shape id="_x0000_i1050" type="#_x0000_t75" style="width:29.9pt;height:32.75pt" o:ole="">
            <v:imagedata r:id="rId61" o:title=""/>
          </v:shape>
          <o:OLEObject Type="Embed" ProgID="Equation.DSMT4" ShapeID="_x0000_i1050" DrawAspect="Content" ObjectID="_1659774335" r:id="rId62"/>
        </w:object>
      </w:r>
    </w:p>
    <w:p w14:paraId="61BC6E65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E40677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D8BAAE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7E6893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7E8E32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D21CFE2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530E206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8 is 3 marks)</w:t>
      </w:r>
    </w:p>
    <w:p w14:paraId="2F5BE09D" w14:textId="77777777" w:rsidR="005779CB" w:rsidRDefault="005779CB" w:rsidP="005779C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43D541" w14:textId="77777777" w:rsidR="003B3AE5" w:rsidRDefault="003B3AE5" w:rsidP="0032295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1B9CA95" w14:textId="60E74B62" w:rsidR="00322953" w:rsidRDefault="007E364F" w:rsidP="0032295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32295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22953">
        <w:rPr>
          <w:rFonts w:ascii="Times New Roman" w:hAnsi="Times New Roman"/>
          <w:sz w:val="24"/>
          <w:szCs w:val="24"/>
          <w:lang w:eastAsia="en-GB"/>
        </w:rPr>
        <w:t>Jim thinks of a number.</w:t>
      </w:r>
    </w:p>
    <w:p w14:paraId="1F9D6290" w14:textId="77777777" w:rsidR="00322953" w:rsidRDefault="00322953" w:rsidP="0032295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243CCF41">
          <v:shape id="_x0000_i1051" type="#_x0000_t75" style="width:12.15pt;height:32.75pt" o:ole="">
            <v:imagedata r:id="rId63" o:title=""/>
          </v:shape>
          <o:OLEObject Type="Embed" ProgID="Equation.DSMT4" ShapeID="_x0000_i1051" DrawAspect="Content" ObjectID="_1659774336" r:id="rId6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Jim’s number is 48.</w:t>
      </w:r>
    </w:p>
    <w:p w14:paraId="73DAFD22" w14:textId="77777777" w:rsidR="00322953" w:rsidRDefault="00322953" w:rsidP="0032295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ork out of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28" w:dyaOrig="660" w14:anchorId="4BE7ABE2">
          <v:shape id="_x0000_i1052" type="#_x0000_t75" style="width:11.2pt;height:32.75pt" o:ole="">
            <v:imagedata r:id="rId65" o:title=""/>
          </v:shape>
          <o:OLEObject Type="Embed" ProgID="Equation.DSMT4" ShapeID="_x0000_i1052" DrawAspect="Content" ObjectID="_1659774337" r:id="rId6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Jim’s number.</w:t>
      </w:r>
    </w:p>
    <w:p w14:paraId="332E04DA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7CF0A5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28AE6D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B86630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350A11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D004B8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51D8D0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F798D4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AEBAD5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42519A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413AB7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765A0B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69307D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75F2BD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EE39DD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2EC134" w14:textId="77777777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B6D3A3" w14:textId="77777777" w:rsidR="00322953" w:rsidRDefault="00322953" w:rsidP="0032295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EE1F5B3" w14:textId="25BC8A94" w:rsidR="00322953" w:rsidRDefault="00322953" w:rsidP="0032295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0D9B9392" w14:textId="77777777" w:rsidR="00322953" w:rsidRDefault="00322953" w:rsidP="00322953">
      <w:pPr>
        <w:rPr>
          <w:rFonts w:ascii="Calibri" w:hAnsi="Calibri"/>
          <w:color w:val="FF0000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46015E6" w14:textId="77777777" w:rsidR="003B3AE5" w:rsidRDefault="003B3AE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32142433" w14:textId="1C4F35B6" w:rsidR="00FC5B3B" w:rsidRDefault="00EC2411" w:rsidP="00FC5B3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824" behindDoc="0" locked="0" layoutInCell="1" allowOverlap="1" wp14:anchorId="25CC4562" wp14:editId="55988C6A">
            <wp:simplePos x="0" y="0"/>
            <wp:positionH relativeFrom="column">
              <wp:posOffset>-688340</wp:posOffset>
            </wp:positionH>
            <wp:positionV relativeFrom="paragraph">
              <wp:posOffset>10758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64F"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 w:rsidR="00FC5B3B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FC5B3B">
        <w:rPr>
          <w:rFonts w:ascii="Times New Roman" w:hAnsi="Times New Roman" w:cs="Times New Roman"/>
          <w:color w:val="000000"/>
          <w:sz w:val="24"/>
          <w:szCs w:val="24"/>
        </w:rPr>
        <w:t>Work out</w:t>
      </w:r>
      <w:r w:rsidR="00FC5B3B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C5B3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92" w:dyaOrig="672" w14:anchorId="0DF95A91">
          <v:shape id="_x0000_i1053" type="#_x0000_t75" style="width:40.2pt;height:33.65pt" o:ole="">
            <v:imagedata r:id="rId67" o:title=""/>
          </v:shape>
          <o:OLEObject Type="Embed" ProgID="Equation.DSMT4" ShapeID="_x0000_i1053" DrawAspect="Content" ObjectID="_1659774338" r:id="rId68"/>
        </w:object>
      </w:r>
    </w:p>
    <w:p w14:paraId="49BD82DB" w14:textId="77777777" w:rsidR="00FC5B3B" w:rsidRDefault="00FC5B3B" w:rsidP="00FC5B3B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Give your answer as a mixed number.</w:t>
      </w:r>
    </w:p>
    <w:p w14:paraId="0651EC98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8AE7A10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288D6466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515374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1FB5E08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3535164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3E66462A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749E951E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02CB9444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5703ABA0" w14:textId="77777777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14:paraId="42DBF870" w14:textId="77777777" w:rsidR="00FC5B3B" w:rsidRDefault="00FC5B3B" w:rsidP="00FC5B3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</w:t>
      </w:r>
    </w:p>
    <w:p w14:paraId="0BD6ACF8" w14:textId="05935860" w:rsidR="00FC5B3B" w:rsidRDefault="00FC5B3B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7E364F"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)</w:t>
      </w:r>
    </w:p>
    <w:p w14:paraId="45B6561F" w14:textId="04B94082" w:rsidR="00FC5B3B" w:rsidRDefault="00EC2411" w:rsidP="00FC5B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4656" behindDoc="0" locked="0" layoutInCell="1" allowOverlap="1" wp14:anchorId="0DD349D4" wp14:editId="584FA41C">
            <wp:simplePos x="0" y="0"/>
            <wp:positionH relativeFrom="column">
              <wp:posOffset>-688489</wp:posOffset>
            </wp:positionH>
            <wp:positionV relativeFrom="paragraph">
              <wp:posOffset>175638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B3B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75CD6C5" w14:textId="7CDEA6FD" w:rsidR="00BB03D2" w:rsidRDefault="00BB03D2" w:rsidP="00957DFF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spacing w:before="12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7E364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2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01F79621">
          <v:shape id="_x0000_i1054" type="#_x0000_t75" style="width:12.15pt;height:32.75pt" o:ole="">
            <v:imagedata r:id="rId69" o:title=""/>
          </v:shape>
          <o:OLEObject Type="Embed" ProgID="Equation.DSMT4" ShapeID="_x0000_i1054" DrawAspect="Content" ObjectID="_1659774339" r:id="rId70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1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12472CE8">
          <v:shape id="_x0000_i1055" type="#_x0000_t75" style="width:12.15pt;height:32.75pt" o:ole="">
            <v:imagedata r:id="rId71" o:title=""/>
          </v:shape>
          <o:OLEObject Type="Embed" ProgID="Equation.DSMT4" ShapeID="_x0000_i1055" DrawAspect="Content" ObjectID="_1659774340" r:id="rId72"/>
        </w:object>
      </w:r>
    </w:p>
    <w:p w14:paraId="7FA820C6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FFE4AA1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8208B0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9407B3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1D40B2C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BD55ED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962EC1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8C6ACB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E9CEED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1B44A90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5C9D68CD" w14:textId="77777777" w:rsidR="00BB03D2" w:rsidRDefault="00BB03D2" w:rsidP="00BB03D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DCA6F4B" w14:textId="77777777" w:rsidR="00BB03D2" w:rsidRDefault="00BB03D2" w:rsidP="00BB03D2">
      <w:pPr>
        <w:tabs>
          <w:tab w:val="left" w:pos="425"/>
          <w:tab w:val="left" w:pos="1701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1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8" w:dyaOrig="660" w14:anchorId="4F928D9C">
          <v:shape id="_x0000_i1056" type="#_x0000_t75" style="width:11.2pt;height:32.75pt" o:ole="">
            <v:imagedata r:id="rId73" o:title=""/>
          </v:shape>
          <o:OLEObject Type="Embed" ProgID="Equation.DSMT4" ShapeID="_x0000_i1056" DrawAspect="Content" ObjectID="_1659774341" r:id="rId74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÷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 w14:anchorId="444F7589">
          <v:shape id="_x0000_i1057" type="#_x0000_t75" style="width:12.15pt;height:32.75pt" o:ole="">
            <v:imagedata r:id="rId75" o:title=""/>
          </v:shape>
          <o:OLEObject Type="Embed" ProgID="Equation.DSMT4" ShapeID="_x0000_i1057" DrawAspect="Content" ObjectID="_1659774342" r:id="rId76"/>
        </w:object>
      </w:r>
    </w:p>
    <w:p w14:paraId="7A1C5C85" w14:textId="77777777" w:rsidR="00BB03D2" w:rsidRDefault="00BB03D2" w:rsidP="00BB03D2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Give your answer as a mixed number in its simplest form.</w:t>
      </w:r>
    </w:p>
    <w:p w14:paraId="2D165713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173803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CCA934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83E8C3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B855582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2E3FCE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52AB08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548414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5BF023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184110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584CE30" w14:textId="77777777" w:rsidR="00BB03D2" w:rsidRDefault="00BB03D2" w:rsidP="00BB03D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02E6FD4E" w14:textId="77777777" w:rsidR="00BB03D2" w:rsidRDefault="00BB03D2" w:rsidP="00BB03D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290422B" w14:textId="5D8FDD29" w:rsidR="00BB03D2" w:rsidRDefault="00BB03D2" w:rsidP="00BB03D2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7E364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6641046" w14:textId="45442F32" w:rsidR="00957DFF" w:rsidRDefault="00BB03D2" w:rsidP="00BB03D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D657C8B" w14:textId="1C13ADE6" w:rsidR="00957DFF" w:rsidRPr="00957DFF" w:rsidRDefault="00957DFF" w:rsidP="00957DFF">
      <w:pPr>
        <w:ind w:hanging="54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824" behindDoc="0" locked="0" layoutInCell="1" allowOverlap="1" wp14:anchorId="0771C078" wp14:editId="0257ABB4">
            <wp:simplePos x="0" y="0"/>
            <wp:positionH relativeFrom="column">
              <wp:posOffset>-681990</wp:posOffset>
            </wp:positionH>
            <wp:positionV relativeFrom="paragraph">
              <wp:posOffset>10852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57DFF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5E47FD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957DFF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957DFF">
        <w:rPr>
          <w:rFonts w:ascii="Times New Roman" w:eastAsia="Calibri" w:hAnsi="Times New Roman" w:cs="Times New Roman"/>
          <w:sz w:val="24"/>
          <w:szCs w:val="24"/>
        </w:rPr>
        <w:t>Work out</w:t>
      </w:r>
      <w:r w:rsidRPr="00957DFF">
        <w:rPr>
          <w:rFonts w:ascii="Times New Roman" w:eastAsia="Calibri" w:hAnsi="Times New Roman" w:cs="Times New Roman"/>
          <w:sz w:val="24"/>
          <w:szCs w:val="24"/>
        </w:rPr>
        <w:tab/>
      </w:r>
      <w:r w:rsidRPr="00957DFF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40" w:dyaOrig="620" w14:anchorId="47888195">
          <v:shape id="_x0000_i1068" type="#_x0000_t75" style="width:42.1pt;height:30.85pt" o:ole="">
            <v:imagedata r:id="rId77" o:title=""/>
          </v:shape>
          <o:OLEObject Type="Embed" ProgID="Equation.DSMT4" ShapeID="_x0000_i1068" DrawAspect="Content" ObjectID="_1659774343" r:id="rId78"/>
        </w:object>
      </w:r>
      <w:r w:rsidRPr="00957DFF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967CF9E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E94A230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71ED158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5208DE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2AF5B3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D20D80D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0D46A9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85C965D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30146E1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308D817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556C698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0D96B3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D5B36EF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F572380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57DFF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5CF9B393" w14:textId="20AB71C5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57DF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5E47FD">
        <w:rPr>
          <w:rFonts w:ascii="Times New Roman" w:eastAsia="Calibri" w:hAnsi="Times New Roman" w:cs="Times New Roman"/>
          <w:b/>
          <w:bCs/>
          <w:sz w:val="24"/>
          <w:szCs w:val="24"/>
        </w:rPr>
        <w:t>12</w:t>
      </w:r>
      <w:r w:rsidRPr="00957DF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726AF294" w14:textId="77777777" w:rsidR="00957DFF" w:rsidRPr="00957DFF" w:rsidRDefault="00957DFF" w:rsidP="00957DF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57DFF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3CEA1CF" w14:textId="77777777" w:rsidR="00BB03D2" w:rsidRDefault="00BB03D2" w:rsidP="00BB03D2">
      <w:pPr>
        <w:rPr>
          <w:rFonts w:ascii="Calibri" w:hAnsi="Calibri"/>
          <w:color w:val="FF0000"/>
        </w:rPr>
      </w:pPr>
    </w:p>
    <w:p w14:paraId="79BA12D9" w14:textId="52EEAAA9" w:rsidR="002F7E91" w:rsidRDefault="00EC2411" w:rsidP="002F7E9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0800" behindDoc="0" locked="0" layoutInCell="1" allowOverlap="1" wp14:anchorId="77233844" wp14:editId="4E1DFD6D">
            <wp:simplePos x="0" y="0"/>
            <wp:positionH relativeFrom="column">
              <wp:posOffset>-688340</wp:posOffset>
            </wp:positionH>
            <wp:positionV relativeFrom="paragraph">
              <wp:posOffset>-118073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5E47F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2F7E9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F7E91">
        <w:rPr>
          <w:rFonts w:ascii="Times New Roman" w:hAnsi="Times New Roman"/>
          <w:sz w:val="24"/>
          <w:szCs w:val="24"/>
          <w:lang w:eastAsia="en-GB"/>
        </w:rPr>
        <w:t>Here are two fractions.</w:t>
      </w:r>
    </w:p>
    <w:p w14:paraId="72721A45" w14:textId="77777777" w:rsidR="002F7E91" w:rsidRDefault="002F7E91" w:rsidP="002F7E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E66CA9F" w14:textId="77777777" w:rsidR="002F7E91" w:rsidRDefault="002F7E91" w:rsidP="002F7E91">
      <w:pPr>
        <w:tabs>
          <w:tab w:val="left" w:pos="170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EFE5509">
          <v:shape id="_x0000_i1058" type="#_x0000_t75" style="width:12.15pt;height:32.75pt" o:ole="">
            <v:imagedata r:id="rId79" o:title=""/>
          </v:shape>
          <o:OLEObject Type="Embed" ProgID="Equation.DSMT4" ShapeID="_x0000_i1058" DrawAspect="Content" ObjectID="_1659774344" r:id="rId80"/>
        </w:objec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4E10E8A6">
          <v:shape id="_x0000_i1059" type="#_x0000_t75" style="width:12.15pt;height:32.75pt" o:ole="">
            <v:imagedata r:id="rId81" o:title=""/>
          </v:shape>
          <o:OLEObject Type="Embed" ProgID="Equation.DSMT4" ShapeID="_x0000_i1059" DrawAspect="Content" ObjectID="_1659774345" r:id="rId82"/>
        </w:object>
      </w:r>
    </w:p>
    <w:p w14:paraId="6877EB7C" w14:textId="77777777" w:rsidR="002F7E91" w:rsidRDefault="002F7E91" w:rsidP="002F7E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B91D6F3" w14:textId="77777777" w:rsidR="002F7E91" w:rsidRDefault="002F7E91" w:rsidP="002F7E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which of the fractions is closer to 1</w:t>
      </w:r>
    </w:p>
    <w:p w14:paraId="04F01F7E" w14:textId="77777777" w:rsidR="002F7E91" w:rsidRDefault="002F7E91" w:rsidP="002F7E9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0AF4D7E1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0A8191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1985AC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229E3D7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16661B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57D9BA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487CBB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E5C257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5D441F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40B1BCC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364657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0A1C0C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E2D92B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B2142D" w14:textId="77777777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BCB5C0" w14:textId="49E0BE76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5E47FD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0A955175" w14:textId="4408B83C" w:rsidR="002F7E91" w:rsidRDefault="002F7E91" w:rsidP="002F7E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EA30BA" w14:textId="295143DC" w:rsidR="004E6FA1" w:rsidRDefault="005E47FD" w:rsidP="00957DFF">
      <w:pPr>
        <w:tabs>
          <w:tab w:val="left" w:pos="0"/>
          <w:tab w:val="left" w:pos="425"/>
          <w:tab w:val="left" w:pos="1843"/>
        </w:tabs>
        <w:autoSpaceDE w:val="0"/>
        <w:autoSpaceDN w:val="0"/>
        <w:adjustRightInd w:val="0"/>
        <w:spacing w:before="12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5680" behindDoc="0" locked="0" layoutInCell="1" allowOverlap="1" wp14:anchorId="0559DA1F" wp14:editId="62C4CED5">
            <wp:simplePos x="0" y="0"/>
            <wp:positionH relativeFrom="column">
              <wp:posOffset>-688340</wp:posOffset>
            </wp:positionH>
            <wp:positionV relativeFrom="paragraph">
              <wp:posOffset>13809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4E6FA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E6FA1">
        <w:rPr>
          <w:rFonts w:ascii="Times New Roman" w:hAnsi="Times New Roman"/>
          <w:sz w:val="24"/>
          <w:szCs w:val="24"/>
          <w:lang w:eastAsia="en-GB"/>
        </w:rPr>
        <w:t>(</w:t>
      </w:r>
      <w:r w:rsidR="004E6FA1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4E6FA1">
        <w:rPr>
          <w:rFonts w:ascii="Times New Roman" w:hAnsi="Times New Roman"/>
          <w:sz w:val="24"/>
          <w:szCs w:val="24"/>
          <w:lang w:eastAsia="en-GB"/>
        </w:rPr>
        <w:t>)</w:t>
      </w:r>
      <w:r w:rsidR="004E6FA1">
        <w:rPr>
          <w:rFonts w:ascii="Times New Roman" w:hAnsi="Times New Roman"/>
          <w:i/>
          <w:sz w:val="24"/>
          <w:szCs w:val="24"/>
          <w:lang w:eastAsia="en-GB"/>
        </w:rPr>
        <w:tab/>
      </w:r>
      <w:r w:rsidR="004E6FA1">
        <w:rPr>
          <w:rFonts w:ascii="Times New Roman" w:hAnsi="Times New Roman"/>
          <w:sz w:val="24"/>
          <w:szCs w:val="24"/>
          <w:lang w:eastAsia="en-GB"/>
        </w:rPr>
        <w:t>Work out</w:t>
      </w:r>
      <w:r w:rsidR="004E6FA1">
        <w:rPr>
          <w:rFonts w:ascii="Times New Roman" w:hAnsi="Times New Roman"/>
          <w:sz w:val="24"/>
          <w:szCs w:val="24"/>
          <w:lang w:eastAsia="en-GB"/>
        </w:rPr>
        <w:tab/>
      </w:r>
      <w:r w:rsidR="004E6FA1">
        <w:rPr>
          <w:rFonts w:ascii="Times New Roman" w:hAnsi="Times New Roman"/>
          <w:position w:val="-24"/>
          <w:sz w:val="24"/>
          <w:szCs w:val="24"/>
          <w:lang w:eastAsia="en-GB"/>
        </w:rPr>
        <w:object w:dxaOrig="600" w:dyaOrig="660" w14:anchorId="71480B66">
          <v:shape id="_x0000_i1060" type="#_x0000_t75" style="width:29.9pt;height:32.75pt" o:ole="">
            <v:imagedata r:id="rId83" o:title=""/>
          </v:shape>
          <o:OLEObject Type="Embed" ProgID="Equation.DSMT4" ShapeID="_x0000_i1060" DrawAspect="Content" ObjectID="_1659774346" r:id="rId84"/>
        </w:object>
      </w:r>
    </w:p>
    <w:p w14:paraId="7A5C4654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0300F9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491F0F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394AAE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F2D2F2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9370AB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563966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E4B966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A95280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CEC72D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BBD88D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6F4C79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D5A117" w14:textId="77777777" w:rsidR="004E6FA1" w:rsidRDefault="004E6FA1" w:rsidP="004E6FA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391AEBE" w14:textId="77777777" w:rsidR="004E6FA1" w:rsidRDefault="004E6FA1" w:rsidP="004E6FA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6E9A27C" w14:textId="77777777" w:rsidR="004E6FA1" w:rsidRDefault="004E6FA1" w:rsidP="004E6FA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the value of 2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–3</w:t>
      </w:r>
    </w:p>
    <w:p w14:paraId="2C0B6BBB" w14:textId="77777777" w:rsidR="004E6FA1" w:rsidRDefault="004E6FA1" w:rsidP="004E6FA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30A200" w14:textId="77777777" w:rsidR="004E6FA1" w:rsidRDefault="004E6FA1" w:rsidP="004E6FA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C3B543" w14:textId="77777777" w:rsidR="004E6FA1" w:rsidRDefault="004E6FA1" w:rsidP="004E6FA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80DAE52" w14:textId="77777777" w:rsidR="004E6FA1" w:rsidRDefault="004E6FA1" w:rsidP="004E6FA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FE5579A" w14:textId="30341F64" w:rsidR="004E6FA1" w:rsidRDefault="004E6FA1" w:rsidP="004E6FA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E364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5E47F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C5EAAA8" w14:textId="77777777" w:rsidR="004E6FA1" w:rsidRDefault="004E6FA1" w:rsidP="0097450F">
      <w:pPr>
        <w:autoSpaceDE w:val="0"/>
        <w:autoSpaceDN w:val="0"/>
        <w:adjustRightInd w:val="0"/>
        <w:rPr>
          <w:rFonts w:ascii="Times New Roman" w:hAnsi="Times New Roman"/>
          <w:color w:val="FF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9492CE7" w14:textId="374C7BB3" w:rsidR="0021789D" w:rsidRDefault="0021789D" w:rsidP="00E27D9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872" behindDoc="0" locked="0" layoutInCell="1" allowOverlap="1" wp14:anchorId="0C325D71" wp14:editId="54CA957D">
                <wp:simplePos x="0" y="0"/>
                <wp:positionH relativeFrom="column">
                  <wp:posOffset>0</wp:posOffset>
                </wp:positionH>
                <wp:positionV relativeFrom="paragraph">
                  <wp:posOffset>31560</wp:posOffset>
                </wp:positionV>
                <wp:extent cx="5700156" cy="0"/>
                <wp:effectExtent l="0" t="19050" r="342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00156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D0F52A" id="Straight Connector 18" o:spid="_x0000_s1026" style="position:absolute;z-index:25166387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2.5pt" to="448.8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2CB9A705" w:rsidR="00B73A10" w:rsidRDefault="00204AA8" w:rsidP="00E27D9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D557E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335783" w:rsidRPr="009D557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957DFF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198F6245" w14:textId="77777777" w:rsidR="0021789D" w:rsidRDefault="0021789D" w:rsidP="00E27D9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2BA327B" w14:textId="5C2F652F" w:rsidR="00957DFF" w:rsidRDefault="00957DFF" w:rsidP="00957DF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149A760" w14:textId="21A6C58D" w:rsidR="00957DFF" w:rsidRDefault="00957DFF" w:rsidP="00957DF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5F56421" w14:textId="77777777" w:rsidR="00957DFF" w:rsidRPr="009D557E" w:rsidRDefault="00957DFF" w:rsidP="00E27D97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</w:p>
    <w:sectPr w:rsidR="00957DFF" w:rsidRPr="009D557E">
      <w:headerReference w:type="default" r:id="rId85"/>
      <w:footerReference w:type="default" r:id="rId8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2439B7" w14:textId="77777777" w:rsidR="00C8168E" w:rsidRDefault="00C8168E" w:rsidP="00175BBA">
      <w:r>
        <w:separator/>
      </w:r>
    </w:p>
  </w:endnote>
  <w:endnote w:type="continuationSeparator" w:id="0">
    <w:p w14:paraId="25EF5E1F" w14:textId="77777777" w:rsidR="00C8168E" w:rsidRDefault="00C8168E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E1DD60" w14:textId="77777777" w:rsidR="00C8168E" w:rsidRDefault="00C8168E" w:rsidP="00175BBA">
      <w:r>
        <w:separator/>
      </w:r>
    </w:p>
  </w:footnote>
  <w:footnote w:type="continuationSeparator" w:id="0">
    <w:p w14:paraId="4DFF8E01" w14:textId="77777777" w:rsidR="00C8168E" w:rsidRDefault="00C8168E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54DD7996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9D557E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717C56">
      <w:rPr>
        <w:rFonts w:ascii="Times New Roman" w:hAnsi="Times New Roman"/>
        <w:b/>
        <w:bCs/>
        <w:sz w:val="24"/>
        <w:szCs w:val="24"/>
      </w:rPr>
      <w:t>Manipulating fra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E754990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1789D"/>
    <w:rsid w:val="00222221"/>
    <w:rsid w:val="002565AE"/>
    <w:rsid w:val="002809F3"/>
    <w:rsid w:val="002A12FA"/>
    <w:rsid w:val="002A2E5C"/>
    <w:rsid w:val="002B6A35"/>
    <w:rsid w:val="002D64C7"/>
    <w:rsid w:val="002F7E91"/>
    <w:rsid w:val="003034F9"/>
    <w:rsid w:val="00322953"/>
    <w:rsid w:val="00324619"/>
    <w:rsid w:val="00330798"/>
    <w:rsid w:val="00335783"/>
    <w:rsid w:val="003377BB"/>
    <w:rsid w:val="00342A14"/>
    <w:rsid w:val="00343318"/>
    <w:rsid w:val="0037116D"/>
    <w:rsid w:val="00395D60"/>
    <w:rsid w:val="003B3AE5"/>
    <w:rsid w:val="003C10A5"/>
    <w:rsid w:val="00405147"/>
    <w:rsid w:val="004054AA"/>
    <w:rsid w:val="004054AB"/>
    <w:rsid w:val="00414093"/>
    <w:rsid w:val="00416C44"/>
    <w:rsid w:val="004538A5"/>
    <w:rsid w:val="004574F4"/>
    <w:rsid w:val="004A1220"/>
    <w:rsid w:val="004B0AB9"/>
    <w:rsid w:val="004D77FE"/>
    <w:rsid w:val="004E1A95"/>
    <w:rsid w:val="004E6FA1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779CB"/>
    <w:rsid w:val="005822DE"/>
    <w:rsid w:val="00585446"/>
    <w:rsid w:val="00587B32"/>
    <w:rsid w:val="005A3C6A"/>
    <w:rsid w:val="005A5462"/>
    <w:rsid w:val="005B347C"/>
    <w:rsid w:val="005E47FD"/>
    <w:rsid w:val="005E5A3C"/>
    <w:rsid w:val="00614D11"/>
    <w:rsid w:val="00615976"/>
    <w:rsid w:val="00624B01"/>
    <w:rsid w:val="00633511"/>
    <w:rsid w:val="00651689"/>
    <w:rsid w:val="00663EFE"/>
    <w:rsid w:val="006701E6"/>
    <w:rsid w:val="006836D3"/>
    <w:rsid w:val="006B0B8D"/>
    <w:rsid w:val="006F55BF"/>
    <w:rsid w:val="006F5905"/>
    <w:rsid w:val="006F62CB"/>
    <w:rsid w:val="00717C56"/>
    <w:rsid w:val="00723957"/>
    <w:rsid w:val="0072718D"/>
    <w:rsid w:val="00787520"/>
    <w:rsid w:val="00797E94"/>
    <w:rsid w:val="007A336F"/>
    <w:rsid w:val="007A45C8"/>
    <w:rsid w:val="007D1500"/>
    <w:rsid w:val="007D6F0E"/>
    <w:rsid w:val="007E364F"/>
    <w:rsid w:val="007E6F22"/>
    <w:rsid w:val="00827782"/>
    <w:rsid w:val="00844161"/>
    <w:rsid w:val="008957B4"/>
    <w:rsid w:val="008B7183"/>
    <w:rsid w:val="008C0A25"/>
    <w:rsid w:val="008E0D99"/>
    <w:rsid w:val="008E1CF2"/>
    <w:rsid w:val="008F562D"/>
    <w:rsid w:val="009425CE"/>
    <w:rsid w:val="00957DFF"/>
    <w:rsid w:val="009602D8"/>
    <w:rsid w:val="00963CF2"/>
    <w:rsid w:val="0097450F"/>
    <w:rsid w:val="009A511D"/>
    <w:rsid w:val="009B3D82"/>
    <w:rsid w:val="009B71CF"/>
    <w:rsid w:val="009D557E"/>
    <w:rsid w:val="00A01AB9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03D2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70C1D"/>
    <w:rsid w:val="00C8168E"/>
    <w:rsid w:val="00C84BA8"/>
    <w:rsid w:val="00C954DE"/>
    <w:rsid w:val="00CD2689"/>
    <w:rsid w:val="00CE0BB1"/>
    <w:rsid w:val="00CE44BC"/>
    <w:rsid w:val="00CE5C1A"/>
    <w:rsid w:val="00CF2E17"/>
    <w:rsid w:val="00D15E05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27D9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772AD"/>
    <w:rsid w:val="00E85A89"/>
    <w:rsid w:val="00E85D4F"/>
    <w:rsid w:val="00E94A19"/>
    <w:rsid w:val="00EA7115"/>
    <w:rsid w:val="00EB165D"/>
    <w:rsid w:val="00EB1AB3"/>
    <w:rsid w:val="00EB2C52"/>
    <w:rsid w:val="00EB51F7"/>
    <w:rsid w:val="00EB7DEC"/>
    <w:rsid w:val="00EC2411"/>
    <w:rsid w:val="00EC44AB"/>
    <w:rsid w:val="00ED39E1"/>
    <w:rsid w:val="00ED6321"/>
    <w:rsid w:val="00EE1401"/>
    <w:rsid w:val="00EE3D82"/>
    <w:rsid w:val="00EF7697"/>
    <w:rsid w:val="00F314E4"/>
    <w:rsid w:val="00F3473D"/>
    <w:rsid w:val="00F962C1"/>
    <w:rsid w:val="00FC5B3B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D557E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D557E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15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2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16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63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37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8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2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8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4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7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image" Target="media/image18.e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emf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e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4.e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image" Target="media/image8.emf"/><Relationship Id="rId41" Type="http://schemas.openxmlformats.org/officeDocument/2006/relationships/image" Target="media/image19.e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emf"/><Relationship Id="rId83" Type="http://schemas.openxmlformats.org/officeDocument/2006/relationships/image" Target="media/image40.e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10" Type="http://schemas.openxmlformats.org/officeDocument/2006/relationships/image" Target="media/image3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e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C39AB1-E0F9-4B18-BC9E-C88D607B9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0</Pages>
  <Words>877</Words>
  <Characters>500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9</cp:revision>
  <dcterms:created xsi:type="dcterms:W3CDTF">2019-10-18T05:47:00Z</dcterms:created>
  <dcterms:modified xsi:type="dcterms:W3CDTF">2020-08-24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